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9" d="100"/>
          <a:sy n="119" d="100"/>
        </p:scale>
        <p:origin x="137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1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2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3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9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3.R.6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27</cp:revision>
  <dcterms:created xsi:type="dcterms:W3CDTF">2013-04-26T14:43:13Z</dcterms:created>
  <dcterms:modified xsi:type="dcterms:W3CDTF">2020-05-12T18:1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8DB4CF0-F080-42FC-A62A-B6BA585C9C80</vt:lpwstr>
  </property>
  <property fmtid="{D5CDD505-2E9C-101B-9397-08002B2CF9AE}" pid="3" name="ArticulatePath">
    <vt:lpwstr>DEV2e_9_2</vt:lpwstr>
  </property>
</Properties>
</file>